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11BF1" w:rsidRPr="00B026D3" w:rsidRDefault="00B026D3" w:rsidP="00B026D3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B026D3">
        <w:rPr>
          <w:rFonts w:ascii="Times New Roman" w:hAnsi="Times New Roman" w:cs="Times New Roman"/>
          <w:b/>
          <w:sz w:val="24"/>
          <w:szCs w:val="24"/>
        </w:rPr>
        <w:t>Городская математическая карусель</w:t>
      </w:r>
    </w:p>
    <w:p w:rsidR="00B026D3" w:rsidRPr="00B026D3" w:rsidRDefault="00B026D3" w:rsidP="00B026D3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B026D3">
        <w:rPr>
          <w:rFonts w:ascii="Times New Roman" w:hAnsi="Times New Roman" w:cs="Times New Roman"/>
          <w:b/>
          <w:sz w:val="24"/>
          <w:szCs w:val="24"/>
        </w:rPr>
        <w:t>2013-2014</w:t>
      </w:r>
    </w:p>
    <w:p w:rsidR="00B026D3" w:rsidRPr="00B026D3" w:rsidRDefault="00B026D3" w:rsidP="00B026D3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B026D3">
        <w:rPr>
          <w:rFonts w:ascii="Times New Roman" w:hAnsi="Times New Roman" w:cs="Times New Roman"/>
          <w:b/>
          <w:sz w:val="24"/>
          <w:szCs w:val="24"/>
        </w:rPr>
        <w:t>5 класс</w:t>
      </w:r>
    </w:p>
    <w:p w:rsidR="00B026D3" w:rsidRPr="00B026D3" w:rsidRDefault="00B026D3" w:rsidP="00B026D3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B026D3">
        <w:rPr>
          <w:rFonts w:ascii="Times New Roman" w:hAnsi="Times New Roman" w:cs="Times New Roman"/>
          <w:b/>
          <w:sz w:val="24"/>
          <w:szCs w:val="24"/>
        </w:rPr>
        <w:t>Исходные задачи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4785"/>
        <w:gridCol w:w="4786"/>
      </w:tblGrid>
      <w:tr w:rsidR="00B026D3" w:rsidTr="00B026D3">
        <w:tc>
          <w:tcPr>
            <w:tcW w:w="4785" w:type="dxa"/>
          </w:tcPr>
          <w:p w:rsidR="00B026D3" w:rsidRDefault="00B026D3" w:rsidP="00B026D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1. </w:t>
            </w:r>
            <w:r w:rsidR="00A2436B">
              <w:rPr>
                <w:rFonts w:ascii="Times New Roman" w:hAnsi="Times New Roman" w:cs="Times New Roman"/>
                <w:sz w:val="24"/>
                <w:szCs w:val="24"/>
              </w:rPr>
              <w:t>Найдите пропущенные члены последовательности 1, 3, 7, …, 31, …, 127, 255.</w:t>
            </w:r>
          </w:p>
        </w:tc>
        <w:tc>
          <w:tcPr>
            <w:tcW w:w="4786" w:type="dxa"/>
          </w:tcPr>
          <w:p w:rsidR="00B026D3" w:rsidRDefault="00B026D3" w:rsidP="00B026D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10. </w:t>
            </w:r>
            <w:r w:rsidR="00026320">
              <w:rPr>
                <w:rFonts w:ascii="Times New Roman" w:hAnsi="Times New Roman" w:cs="Times New Roman"/>
                <w:sz w:val="24"/>
                <w:szCs w:val="24"/>
              </w:rPr>
              <w:t>Разрежьте квадрат на 4 части одинаковой формы и размера так, чтобы в каждую часть попало ровно по одному заштрихованному квадрату.</w:t>
            </w:r>
          </w:p>
          <w:p w:rsidR="005C154E" w:rsidRDefault="005C154E" w:rsidP="00B026D3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tbl>
            <w:tblPr>
              <w:tblStyle w:val="a3"/>
              <w:tblW w:w="0" w:type="auto"/>
              <w:jc w:val="center"/>
              <w:tblLook w:val="04A0" w:firstRow="1" w:lastRow="0" w:firstColumn="1" w:lastColumn="0" w:noHBand="0" w:noVBand="1"/>
            </w:tblPr>
            <w:tblGrid>
              <w:gridCol w:w="284"/>
              <w:gridCol w:w="284"/>
              <w:gridCol w:w="284"/>
              <w:gridCol w:w="284"/>
            </w:tblGrid>
            <w:tr w:rsidR="005C154E" w:rsidTr="008E3981">
              <w:trPr>
                <w:trHeight w:val="284"/>
                <w:jc w:val="center"/>
              </w:trPr>
              <w:tc>
                <w:tcPr>
                  <w:tcW w:w="284" w:type="dxa"/>
                </w:tcPr>
                <w:p w:rsidR="005C154E" w:rsidRDefault="005C154E" w:rsidP="008E3981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284" w:type="dxa"/>
                </w:tcPr>
                <w:p w:rsidR="005C154E" w:rsidRDefault="005C154E" w:rsidP="008E3981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284" w:type="dxa"/>
                  <w:tcBorders>
                    <w:bottom w:val="single" w:sz="4" w:space="0" w:color="auto"/>
                  </w:tcBorders>
                </w:tcPr>
                <w:p w:rsidR="005C154E" w:rsidRDefault="005C154E" w:rsidP="008E3981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284" w:type="dxa"/>
                </w:tcPr>
                <w:p w:rsidR="005C154E" w:rsidRDefault="005C154E" w:rsidP="008E3981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</w:p>
              </w:tc>
            </w:tr>
            <w:tr w:rsidR="005C154E" w:rsidTr="008E3981">
              <w:trPr>
                <w:trHeight w:val="284"/>
                <w:jc w:val="center"/>
              </w:trPr>
              <w:tc>
                <w:tcPr>
                  <w:tcW w:w="284" w:type="dxa"/>
                  <w:tcBorders>
                    <w:bottom w:val="single" w:sz="4" w:space="0" w:color="auto"/>
                  </w:tcBorders>
                </w:tcPr>
                <w:p w:rsidR="005C154E" w:rsidRDefault="005C154E" w:rsidP="008E3981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284" w:type="dxa"/>
                  <w:tcBorders>
                    <w:bottom w:val="single" w:sz="4" w:space="0" w:color="auto"/>
                  </w:tcBorders>
                </w:tcPr>
                <w:p w:rsidR="005C154E" w:rsidRDefault="005C154E" w:rsidP="008E3981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284" w:type="dxa"/>
                  <w:tcBorders>
                    <w:bottom w:val="single" w:sz="4" w:space="0" w:color="auto"/>
                  </w:tcBorders>
                  <w:shd w:val="pct25" w:color="auto" w:fill="auto"/>
                </w:tcPr>
                <w:p w:rsidR="005C154E" w:rsidRDefault="005C154E" w:rsidP="008E3981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284" w:type="dxa"/>
                </w:tcPr>
                <w:p w:rsidR="005C154E" w:rsidRDefault="005C154E" w:rsidP="008E3981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</w:p>
              </w:tc>
            </w:tr>
            <w:tr w:rsidR="005C154E" w:rsidTr="008E3981">
              <w:trPr>
                <w:trHeight w:val="284"/>
                <w:jc w:val="center"/>
              </w:trPr>
              <w:tc>
                <w:tcPr>
                  <w:tcW w:w="284" w:type="dxa"/>
                  <w:shd w:val="pct25" w:color="auto" w:fill="auto"/>
                </w:tcPr>
                <w:p w:rsidR="005C154E" w:rsidRDefault="005C154E" w:rsidP="008E3981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284" w:type="dxa"/>
                  <w:shd w:val="pct25" w:color="auto" w:fill="auto"/>
                </w:tcPr>
                <w:p w:rsidR="005C154E" w:rsidRDefault="005C154E" w:rsidP="008E3981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284" w:type="dxa"/>
                  <w:shd w:val="pct25" w:color="auto" w:fill="auto"/>
                </w:tcPr>
                <w:p w:rsidR="005C154E" w:rsidRDefault="005C154E" w:rsidP="008E3981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284" w:type="dxa"/>
                </w:tcPr>
                <w:p w:rsidR="005C154E" w:rsidRDefault="005C154E" w:rsidP="008E3981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</w:p>
              </w:tc>
            </w:tr>
            <w:tr w:rsidR="005C154E" w:rsidTr="008E3981">
              <w:trPr>
                <w:trHeight w:val="284"/>
                <w:jc w:val="center"/>
              </w:trPr>
              <w:tc>
                <w:tcPr>
                  <w:tcW w:w="284" w:type="dxa"/>
                </w:tcPr>
                <w:p w:rsidR="005C154E" w:rsidRDefault="005C154E" w:rsidP="008E3981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284" w:type="dxa"/>
                </w:tcPr>
                <w:p w:rsidR="005C154E" w:rsidRDefault="005C154E" w:rsidP="008E3981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284" w:type="dxa"/>
                </w:tcPr>
                <w:p w:rsidR="005C154E" w:rsidRDefault="005C154E" w:rsidP="008E3981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284" w:type="dxa"/>
                </w:tcPr>
                <w:p w:rsidR="005C154E" w:rsidRDefault="005C154E" w:rsidP="008E3981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</w:p>
              </w:tc>
            </w:tr>
          </w:tbl>
          <w:p w:rsidR="00026320" w:rsidRDefault="00026320" w:rsidP="00B026D3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026D3" w:rsidTr="00B026D3">
        <w:tc>
          <w:tcPr>
            <w:tcW w:w="4785" w:type="dxa"/>
          </w:tcPr>
          <w:p w:rsidR="00B026D3" w:rsidRDefault="00B026D3" w:rsidP="00B026D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2. </w:t>
            </w:r>
            <w:r w:rsidR="00BE4D20">
              <w:rPr>
                <w:rFonts w:ascii="Times New Roman" w:hAnsi="Times New Roman" w:cs="Times New Roman"/>
                <w:sz w:val="24"/>
                <w:szCs w:val="24"/>
              </w:rPr>
              <w:t>Можно ли разменять 100 р. с помощью 15 монет по 5 и 10 р.?</w:t>
            </w:r>
          </w:p>
        </w:tc>
        <w:tc>
          <w:tcPr>
            <w:tcW w:w="4786" w:type="dxa"/>
          </w:tcPr>
          <w:p w:rsidR="00B026D3" w:rsidRDefault="00B026D3" w:rsidP="00344BC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11. </w:t>
            </w:r>
            <w:r w:rsidR="00344BCF">
              <w:rPr>
                <w:rFonts w:ascii="Times New Roman" w:hAnsi="Times New Roman" w:cs="Times New Roman"/>
                <w:sz w:val="24"/>
                <w:szCs w:val="24"/>
              </w:rPr>
              <w:t>На столе стоит 6 стаканов. Из них 5 стоят правильно, а один перевернут вверх дном. Разрешается переворачивать одновременно 4 любых стакана. Можно ли все стаканы поставить правильно?</w:t>
            </w:r>
          </w:p>
        </w:tc>
      </w:tr>
      <w:tr w:rsidR="00B026D3" w:rsidTr="00B026D3">
        <w:tc>
          <w:tcPr>
            <w:tcW w:w="4785" w:type="dxa"/>
          </w:tcPr>
          <w:p w:rsidR="009459B9" w:rsidRPr="009459B9" w:rsidRDefault="00B026D3" w:rsidP="009459B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459B9">
              <w:rPr>
                <w:rFonts w:ascii="Times New Roman" w:hAnsi="Times New Roman" w:cs="Times New Roman"/>
                <w:sz w:val="24"/>
                <w:szCs w:val="24"/>
              </w:rPr>
              <w:t xml:space="preserve">3. </w:t>
            </w:r>
            <w:r w:rsidR="009459B9" w:rsidRPr="009459B9">
              <w:rPr>
                <w:rFonts w:ascii="Times New Roman" w:hAnsi="Times New Roman" w:cs="Times New Roman"/>
                <w:sz w:val="24"/>
                <w:szCs w:val="24"/>
              </w:rPr>
              <w:t>До царя Гороха дошла молва, что кто-то из троих друзей убил Змея Горыныча. Царь приказал всем троим явиться ко двору и молвили они:</w:t>
            </w:r>
          </w:p>
          <w:p w:rsidR="009459B9" w:rsidRPr="009459B9" w:rsidRDefault="009459B9" w:rsidP="009459B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459B9">
              <w:rPr>
                <w:rFonts w:ascii="Times New Roman" w:hAnsi="Times New Roman" w:cs="Times New Roman"/>
                <w:sz w:val="24"/>
                <w:szCs w:val="24"/>
              </w:rPr>
              <w:t>Илья Муромец: «Змея убил Добрыня Никитич».</w:t>
            </w:r>
          </w:p>
          <w:p w:rsidR="009459B9" w:rsidRPr="009459B9" w:rsidRDefault="009459B9" w:rsidP="009459B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459B9">
              <w:rPr>
                <w:rFonts w:ascii="Times New Roman" w:hAnsi="Times New Roman" w:cs="Times New Roman"/>
                <w:sz w:val="24"/>
                <w:szCs w:val="24"/>
              </w:rPr>
              <w:t>Добрыня Никитич: «Змея убил Алеша Попович».</w:t>
            </w:r>
          </w:p>
          <w:p w:rsidR="009459B9" w:rsidRPr="009459B9" w:rsidRDefault="009459B9" w:rsidP="009459B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459B9">
              <w:rPr>
                <w:rFonts w:ascii="Times New Roman" w:hAnsi="Times New Roman" w:cs="Times New Roman"/>
                <w:sz w:val="24"/>
                <w:szCs w:val="24"/>
              </w:rPr>
              <w:t>Алеша Попович: «Я убил Змея».</w:t>
            </w:r>
          </w:p>
          <w:p w:rsidR="00B026D3" w:rsidRDefault="009459B9" w:rsidP="009459B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459B9">
              <w:rPr>
                <w:rFonts w:ascii="Times New Roman" w:hAnsi="Times New Roman" w:cs="Times New Roman"/>
                <w:sz w:val="24"/>
                <w:szCs w:val="24"/>
              </w:rPr>
              <w:t>При этом оказалось, что один из них сказал правду, а двое слукавили. Кто убил Змея?</w:t>
            </w:r>
          </w:p>
        </w:tc>
        <w:tc>
          <w:tcPr>
            <w:tcW w:w="4786" w:type="dxa"/>
          </w:tcPr>
          <w:p w:rsidR="00B026D3" w:rsidRDefault="00B026D3" w:rsidP="00DA4FC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12. </w:t>
            </w:r>
            <w:r w:rsidR="00DA4FC7">
              <w:rPr>
                <w:rFonts w:ascii="Times New Roman" w:hAnsi="Times New Roman" w:cs="Times New Roman"/>
                <w:sz w:val="24"/>
                <w:szCs w:val="24"/>
              </w:rPr>
              <w:t>Математик, оказавшись в небольшом городке, решил подстричься. В городке было лишь две парикмахерских. Заглянув к одному мастеру, он увидел, что в салоне грязно, сам мастер одет неряшливо, плохо выбрит и небрежно подстрижен. В салоне второго мастера все было чисто, а сам владелец был безукоризненно одет, чисто выбрит и аккуратно подстрижен. Тем не менее, математик отправился стричься к первому парикмахеру. Почему?</w:t>
            </w:r>
          </w:p>
        </w:tc>
      </w:tr>
      <w:tr w:rsidR="00B026D3" w:rsidTr="00B026D3">
        <w:tc>
          <w:tcPr>
            <w:tcW w:w="4785" w:type="dxa"/>
          </w:tcPr>
          <w:p w:rsidR="00B026D3" w:rsidRDefault="00B026D3" w:rsidP="00EB1CB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4. </w:t>
            </w:r>
            <w:r w:rsidR="005C154E">
              <w:rPr>
                <w:rFonts w:ascii="Times New Roman" w:hAnsi="Times New Roman" w:cs="Times New Roman"/>
                <w:sz w:val="24"/>
                <w:szCs w:val="24"/>
              </w:rPr>
              <w:t xml:space="preserve">Однажды Незнайка </w:t>
            </w:r>
            <w:r w:rsidR="00EB1CBD">
              <w:rPr>
                <w:rFonts w:ascii="Times New Roman" w:hAnsi="Times New Roman" w:cs="Times New Roman"/>
                <w:sz w:val="24"/>
                <w:szCs w:val="24"/>
              </w:rPr>
              <w:t>со своими друзьями собирал яблоки. Нарвали они не очень много – меньше 60, но и не мало – больше 50. Разделили все яблоки поровну. Вдруг видят – Чебурашка к ним бежит. Не беда, что из другой сказки. Надо и его яблочком угостить. Каждый малыш отдал Чебурашке одно яблоко, и оказалось, что у всех опять яблок поровну. Сколько было малышей? Сколько яблок они собрали? Сколько яблок досталось каждому?</w:t>
            </w:r>
          </w:p>
        </w:tc>
        <w:tc>
          <w:tcPr>
            <w:tcW w:w="4786" w:type="dxa"/>
          </w:tcPr>
          <w:p w:rsidR="00B026D3" w:rsidRDefault="00B026D3" w:rsidP="00B026D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13. </w:t>
            </w:r>
            <w:r w:rsidR="00BF2D20">
              <w:rPr>
                <w:rFonts w:ascii="Times New Roman" w:hAnsi="Times New Roman" w:cs="Times New Roman"/>
                <w:sz w:val="24"/>
                <w:szCs w:val="24"/>
              </w:rPr>
              <w:t>Вместо звездочек поставьте цифры так, чтобы сложение было выполнено правильно:</w:t>
            </w:r>
          </w:p>
          <w:p w:rsidR="00BF2D20" w:rsidRDefault="00BF2D20" w:rsidP="00B026D3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BF2D20" w:rsidRDefault="00BF2D20" w:rsidP="00B026D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F2D20">
              <w:rPr>
                <w:rFonts w:ascii="Times New Roman" w:hAnsi="Times New Roman" w:cs="Times New Roman"/>
                <w:position w:val="-66"/>
                <w:sz w:val="24"/>
                <w:szCs w:val="24"/>
              </w:rPr>
              <w:object w:dxaOrig="859" w:dyaOrig="14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2.75pt;height:1in" o:ole="">
                  <v:imagedata r:id="rId6" o:title=""/>
                </v:shape>
                <o:OLEObject Type="Embed" ProgID="Equation.DSMT4" ShapeID="_x0000_i1025" DrawAspect="Content" ObjectID="_1578805119" r:id="rId7"/>
              </w:object>
            </w:r>
          </w:p>
        </w:tc>
      </w:tr>
      <w:tr w:rsidR="00B026D3" w:rsidTr="00B026D3">
        <w:tc>
          <w:tcPr>
            <w:tcW w:w="4785" w:type="dxa"/>
          </w:tcPr>
          <w:p w:rsidR="00B026D3" w:rsidRDefault="00B026D3" w:rsidP="00B026D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5. </w:t>
            </w:r>
            <w:r w:rsidR="00952E89">
              <w:rPr>
                <w:rFonts w:ascii="Times New Roman" w:hAnsi="Times New Roman" w:cs="Times New Roman"/>
                <w:sz w:val="24"/>
                <w:szCs w:val="24"/>
              </w:rPr>
              <w:t>Квадрат состоит из 9 квадратов. Сколько всего квадратов?</w:t>
            </w:r>
          </w:p>
          <w:tbl>
            <w:tblPr>
              <w:tblStyle w:val="a3"/>
              <w:tblW w:w="0" w:type="auto"/>
              <w:jc w:val="center"/>
              <w:tblLook w:val="04A0" w:firstRow="1" w:lastRow="0" w:firstColumn="1" w:lastColumn="0" w:noHBand="0" w:noVBand="1"/>
            </w:tblPr>
            <w:tblGrid>
              <w:gridCol w:w="284"/>
              <w:gridCol w:w="284"/>
              <w:gridCol w:w="284"/>
            </w:tblGrid>
            <w:tr w:rsidR="00952E89" w:rsidTr="00952E89">
              <w:trPr>
                <w:trHeight w:val="284"/>
                <w:jc w:val="center"/>
              </w:trPr>
              <w:tc>
                <w:tcPr>
                  <w:tcW w:w="284" w:type="dxa"/>
                </w:tcPr>
                <w:p w:rsidR="00952E89" w:rsidRDefault="00952E89" w:rsidP="00B026D3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284" w:type="dxa"/>
                </w:tcPr>
                <w:p w:rsidR="00952E89" w:rsidRDefault="00952E89" w:rsidP="00B026D3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284" w:type="dxa"/>
                </w:tcPr>
                <w:p w:rsidR="00952E89" w:rsidRDefault="00952E89" w:rsidP="00B026D3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</w:p>
              </w:tc>
            </w:tr>
            <w:tr w:rsidR="00952E89" w:rsidTr="00952E89">
              <w:trPr>
                <w:trHeight w:val="284"/>
                <w:jc w:val="center"/>
              </w:trPr>
              <w:tc>
                <w:tcPr>
                  <w:tcW w:w="284" w:type="dxa"/>
                </w:tcPr>
                <w:p w:rsidR="00952E89" w:rsidRDefault="00952E89" w:rsidP="00B026D3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284" w:type="dxa"/>
                </w:tcPr>
                <w:p w:rsidR="00952E89" w:rsidRDefault="00952E89" w:rsidP="00B026D3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284" w:type="dxa"/>
                </w:tcPr>
                <w:p w:rsidR="00952E89" w:rsidRDefault="00952E89" w:rsidP="00B026D3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</w:p>
              </w:tc>
            </w:tr>
            <w:tr w:rsidR="00952E89" w:rsidTr="00952E89">
              <w:trPr>
                <w:trHeight w:val="284"/>
                <w:jc w:val="center"/>
              </w:trPr>
              <w:tc>
                <w:tcPr>
                  <w:tcW w:w="284" w:type="dxa"/>
                </w:tcPr>
                <w:p w:rsidR="00952E89" w:rsidRDefault="00952E89" w:rsidP="00B026D3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284" w:type="dxa"/>
                </w:tcPr>
                <w:p w:rsidR="00952E89" w:rsidRDefault="00952E89" w:rsidP="00B026D3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284" w:type="dxa"/>
                </w:tcPr>
                <w:p w:rsidR="00952E89" w:rsidRDefault="00952E89" w:rsidP="00B026D3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</w:p>
              </w:tc>
            </w:tr>
          </w:tbl>
          <w:p w:rsidR="00952E89" w:rsidRDefault="00952E89" w:rsidP="00B026D3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786" w:type="dxa"/>
          </w:tcPr>
          <w:p w:rsidR="00B026D3" w:rsidRDefault="00B026D3" w:rsidP="0006695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14. </w:t>
            </w:r>
            <w:r w:rsidR="00066950">
              <w:rPr>
                <w:rFonts w:ascii="Times New Roman" w:hAnsi="Times New Roman" w:cs="Times New Roman"/>
                <w:sz w:val="24"/>
                <w:szCs w:val="24"/>
              </w:rPr>
              <w:t>Запишите все натуральные числа, делящиеся на 3, лежащие на числовом луче между числами 1991 и 2014.</w:t>
            </w:r>
          </w:p>
        </w:tc>
      </w:tr>
      <w:tr w:rsidR="00B026D3" w:rsidTr="00B026D3">
        <w:tc>
          <w:tcPr>
            <w:tcW w:w="4785" w:type="dxa"/>
          </w:tcPr>
          <w:p w:rsidR="00B026D3" w:rsidRDefault="00EE2AEB" w:rsidP="004A527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.</w:t>
            </w:r>
            <w:r w:rsidR="0044396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E12384" w:rsidRPr="00E12384">
              <w:rPr>
                <w:rFonts w:ascii="Times New Roman" w:hAnsi="Times New Roman" w:cs="Times New Roman"/>
                <w:sz w:val="24"/>
                <w:szCs w:val="24"/>
              </w:rPr>
              <w:t>В ящике лежат 10 пар черных перчаток и 10 пар красных перчаток одного размера. Какое наименьшее число перчаток надо вытащить из ящика наугад, чтобы наверняка среди них были две перчатки одного цвета?</w:t>
            </w:r>
            <w:r w:rsidR="00CF3029">
              <w:rPr>
                <w:rFonts w:ascii="Times New Roman" w:hAnsi="Times New Roman" w:cs="Times New Roman"/>
                <w:sz w:val="24"/>
                <w:szCs w:val="24"/>
              </w:rPr>
              <w:t xml:space="preserve"> (Перчатки могут одеваться на любую руку).</w:t>
            </w:r>
          </w:p>
        </w:tc>
        <w:tc>
          <w:tcPr>
            <w:tcW w:w="4786" w:type="dxa"/>
          </w:tcPr>
          <w:p w:rsidR="00B026D3" w:rsidRDefault="00B026D3" w:rsidP="00B026D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15. </w:t>
            </w:r>
            <w:r w:rsidR="002675B4">
              <w:rPr>
                <w:rFonts w:ascii="Times New Roman" w:hAnsi="Times New Roman" w:cs="Times New Roman"/>
                <w:sz w:val="24"/>
                <w:szCs w:val="24"/>
              </w:rPr>
              <w:t>Машинист ведет поезд длиной 1 км с ценным грузом со скоростью 60 км/ч. Машинист опасается, что впереди, в лесу, протяженность которого 2 км, может быть засада. Сколько времени потребуется поезду. Чтобы миновать этот опасный лес?</w:t>
            </w:r>
          </w:p>
        </w:tc>
      </w:tr>
      <w:tr w:rsidR="00B026D3" w:rsidTr="00B026D3">
        <w:tc>
          <w:tcPr>
            <w:tcW w:w="4785" w:type="dxa"/>
          </w:tcPr>
          <w:p w:rsidR="00B026D3" w:rsidRDefault="00B026D3" w:rsidP="00B026D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7. </w:t>
            </w:r>
            <w:r w:rsidR="001329D4">
              <w:rPr>
                <w:rFonts w:ascii="Times New Roman" w:hAnsi="Times New Roman" w:cs="Times New Roman"/>
                <w:sz w:val="24"/>
                <w:szCs w:val="24"/>
              </w:rPr>
              <w:t>Используя пять семерок и знаки математических действий, запишите число 20.</w:t>
            </w:r>
          </w:p>
        </w:tc>
        <w:tc>
          <w:tcPr>
            <w:tcW w:w="4786" w:type="dxa"/>
          </w:tcPr>
          <w:p w:rsidR="00B026D3" w:rsidRDefault="00B026D3" w:rsidP="002E3BE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16. </w:t>
            </w:r>
            <w:r w:rsidR="0086282D">
              <w:rPr>
                <w:rFonts w:ascii="Times New Roman" w:hAnsi="Times New Roman" w:cs="Times New Roman"/>
                <w:sz w:val="24"/>
                <w:szCs w:val="24"/>
              </w:rPr>
              <w:t>На столе лежат две спички. Не прибавляя ни одной спички, сделать из них десять.</w:t>
            </w:r>
          </w:p>
        </w:tc>
      </w:tr>
      <w:tr w:rsidR="00B026D3" w:rsidTr="00B026D3">
        <w:tc>
          <w:tcPr>
            <w:tcW w:w="4785" w:type="dxa"/>
          </w:tcPr>
          <w:p w:rsidR="00B026D3" w:rsidRDefault="00B026D3" w:rsidP="00B026D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8. </w:t>
            </w:r>
            <w:r w:rsidR="00E75458">
              <w:rPr>
                <w:rFonts w:ascii="Times New Roman" w:hAnsi="Times New Roman" w:cs="Times New Roman"/>
                <w:sz w:val="24"/>
                <w:szCs w:val="24"/>
              </w:rPr>
              <w:t>Среднее арифметическое двух чисел равно 54. Одно число больше другого в 2 раза. Найдите эти числа.</w:t>
            </w:r>
          </w:p>
        </w:tc>
        <w:tc>
          <w:tcPr>
            <w:tcW w:w="4786" w:type="dxa"/>
          </w:tcPr>
          <w:p w:rsidR="00B026D3" w:rsidRDefault="00B026D3" w:rsidP="00B026D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17. </w:t>
            </w:r>
            <w:r w:rsidR="00E75458">
              <w:rPr>
                <w:rFonts w:ascii="Times New Roman" w:hAnsi="Times New Roman" w:cs="Times New Roman"/>
                <w:sz w:val="24"/>
                <w:szCs w:val="24"/>
              </w:rPr>
              <w:t xml:space="preserve">Учитель достал из ящика стола 33 карточки с числами </w:t>
            </w:r>
            <w:r w:rsidR="00DF3334">
              <w:rPr>
                <w:rFonts w:ascii="Times New Roman" w:hAnsi="Times New Roman" w:cs="Times New Roman"/>
                <w:sz w:val="24"/>
                <w:szCs w:val="24"/>
              </w:rPr>
              <w:t>от 1 до 33. Сколько имеется среди ни</w:t>
            </w:r>
            <w:r w:rsidR="00B01284">
              <w:rPr>
                <w:rFonts w:ascii="Times New Roman" w:hAnsi="Times New Roman" w:cs="Times New Roman"/>
                <w:sz w:val="24"/>
                <w:szCs w:val="24"/>
              </w:rPr>
              <w:t>х</w:t>
            </w:r>
            <w:r w:rsidR="00DF3334">
              <w:rPr>
                <w:rFonts w:ascii="Times New Roman" w:hAnsi="Times New Roman" w:cs="Times New Roman"/>
                <w:sz w:val="24"/>
                <w:szCs w:val="24"/>
              </w:rPr>
              <w:t xml:space="preserve"> карточек, в номерах которых имеется цифра 2?</w:t>
            </w:r>
          </w:p>
        </w:tc>
      </w:tr>
      <w:tr w:rsidR="00B026D3" w:rsidTr="00B026D3">
        <w:tc>
          <w:tcPr>
            <w:tcW w:w="4785" w:type="dxa"/>
          </w:tcPr>
          <w:p w:rsidR="00B026D3" w:rsidRDefault="00B026D3" w:rsidP="0045076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9. </w:t>
            </w:r>
            <w:r w:rsidR="0045076E">
              <w:rPr>
                <w:rFonts w:ascii="Times New Roman" w:hAnsi="Times New Roman" w:cs="Times New Roman"/>
                <w:sz w:val="24"/>
                <w:szCs w:val="24"/>
              </w:rPr>
              <w:t>Найдите наибольшее целое число, которое при делении на 13 с остатком дает частное 17.</w:t>
            </w:r>
          </w:p>
        </w:tc>
        <w:tc>
          <w:tcPr>
            <w:tcW w:w="4786" w:type="dxa"/>
          </w:tcPr>
          <w:p w:rsidR="00B026D3" w:rsidRPr="00DF3334" w:rsidRDefault="00B026D3" w:rsidP="00DF333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18. </w:t>
            </w:r>
            <w:r w:rsidR="00DF3334">
              <w:rPr>
                <w:rFonts w:ascii="Times New Roman" w:hAnsi="Times New Roman" w:cs="Times New Roman"/>
                <w:sz w:val="24"/>
                <w:szCs w:val="24"/>
              </w:rPr>
              <w:t xml:space="preserve">Решите числовой ребус: </w:t>
            </w:r>
            <w:r w:rsidR="00DF333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AAAA</w:t>
            </w:r>
            <w:r w:rsidR="00DF3334" w:rsidRPr="00DF3334">
              <w:rPr>
                <w:rFonts w:ascii="Times New Roman" w:hAnsi="Times New Roman" w:cs="Times New Roman"/>
                <w:sz w:val="24"/>
                <w:szCs w:val="24"/>
              </w:rPr>
              <w:t>-</w:t>
            </w:r>
            <w:r w:rsidR="00DF333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BBB</w:t>
            </w:r>
            <w:r w:rsidR="00DF3334" w:rsidRPr="00DF3334">
              <w:rPr>
                <w:rFonts w:ascii="Times New Roman" w:hAnsi="Times New Roman" w:cs="Times New Roman"/>
                <w:sz w:val="24"/>
                <w:szCs w:val="24"/>
              </w:rPr>
              <w:t>+</w:t>
            </w:r>
            <w:r w:rsidR="00DF333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C</w:t>
            </w:r>
            <w:r w:rsidR="00DF3334" w:rsidRPr="00DF3334">
              <w:rPr>
                <w:rFonts w:ascii="Times New Roman" w:hAnsi="Times New Roman" w:cs="Times New Roman"/>
                <w:sz w:val="24"/>
                <w:szCs w:val="24"/>
              </w:rPr>
              <w:t>-</w:t>
            </w:r>
            <w:r w:rsidR="00DF333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D</w:t>
            </w:r>
            <w:r w:rsidR="00DF3334" w:rsidRPr="00DF3334">
              <w:rPr>
                <w:rFonts w:ascii="Times New Roman" w:hAnsi="Times New Roman" w:cs="Times New Roman"/>
                <w:sz w:val="24"/>
                <w:szCs w:val="24"/>
              </w:rPr>
              <w:t>=1234</w:t>
            </w:r>
          </w:p>
        </w:tc>
      </w:tr>
    </w:tbl>
    <w:p w:rsidR="00B026D3" w:rsidRDefault="00B026D3" w:rsidP="00B026D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B026D3" w:rsidRPr="00B026D3" w:rsidRDefault="00B026D3" w:rsidP="00B026D3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B026D3">
        <w:rPr>
          <w:rFonts w:ascii="Times New Roman" w:hAnsi="Times New Roman" w:cs="Times New Roman"/>
          <w:b/>
          <w:sz w:val="24"/>
          <w:szCs w:val="24"/>
        </w:rPr>
        <w:t>Зачетные задачи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4785"/>
        <w:gridCol w:w="4786"/>
      </w:tblGrid>
      <w:tr w:rsidR="00B026D3" w:rsidTr="00587FC1">
        <w:tc>
          <w:tcPr>
            <w:tcW w:w="4785" w:type="dxa"/>
          </w:tcPr>
          <w:p w:rsidR="00B026D3" w:rsidRDefault="00B026D3" w:rsidP="00EE2A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1. </w:t>
            </w:r>
            <w:r w:rsidR="00EE2AEB">
              <w:rPr>
                <w:rFonts w:ascii="Times New Roman" w:hAnsi="Times New Roman" w:cs="Times New Roman"/>
                <w:sz w:val="24"/>
                <w:szCs w:val="24"/>
              </w:rPr>
              <w:t>Счетчик автомобиля показывал 12921 км. Через два часа счетчик стал показывать число, которое одинаково читалось в обоих направлениях. С какой скоростью ехал автомобиль</w:t>
            </w:r>
            <w:r w:rsidR="00A26842">
              <w:rPr>
                <w:rFonts w:ascii="Times New Roman" w:hAnsi="Times New Roman" w:cs="Times New Roman"/>
                <w:sz w:val="24"/>
                <w:szCs w:val="24"/>
              </w:rPr>
              <w:t>, если известно, что скорость была меньше 100 км/ч</w:t>
            </w:r>
            <w:r w:rsidR="00EE2AEB">
              <w:rPr>
                <w:rFonts w:ascii="Times New Roman" w:hAnsi="Times New Roman" w:cs="Times New Roman"/>
                <w:sz w:val="24"/>
                <w:szCs w:val="24"/>
              </w:rPr>
              <w:t>?</w:t>
            </w:r>
          </w:p>
        </w:tc>
        <w:tc>
          <w:tcPr>
            <w:tcW w:w="4786" w:type="dxa"/>
          </w:tcPr>
          <w:p w:rsidR="00B026D3" w:rsidRDefault="00B026D3" w:rsidP="00587FC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10. </w:t>
            </w:r>
            <w:r w:rsidR="00E12384" w:rsidRPr="00E12384">
              <w:rPr>
                <w:rFonts w:ascii="Times New Roman" w:hAnsi="Times New Roman" w:cs="Times New Roman"/>
                <w:sz w:val="24"/>
                <w:szCs w:val="24"/>
              </w:rPr>
              <w:t>На острове живут рыцари, которые всегда говорят правду, и лжецы, которые всегда лгут. Однажды встретились несколько аборигенов, и каждый заявил всем остальным: «Вы все – лжецы!» Сколько рыцарей было среди этих аборигенов?</w:t>
            </w:r>
          </w:p>
        </w:tc>
      </w:tr>
      <w:tr w:rsidR="00B026D3" w:rsidTr="00587FC1">
        <w:tc>
          <w:tcPr>
            <w:tcW w:w="4785" w:type="dxa"/>
          </w:tcPr>
          <w:p w:rsidR="00B026D3" w:rsidRDefault="00B026D3" w:rsidP="00587FC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 w:rsidRPr="00E12384">
              <w:rPr>
                <w:rFonts w:ascii="Times New Roman" w:hAnsi="Times New Roman" w:cs="Times New Roman"/>
                <w:sz w:val="24"/>
                <w:szCs w:val="24"/>
              </w:rPr>
              <w:t xml:space="preserve">. </w:t>
            </w:r>
            <w:r w:rsidR="00E12384" w:rsidRPr="00E12384">
              <w:rPr>
                <w:rFonts w:ascii="Times New Roman" w:hAnsi="Times New Roman" w:cs="Times New Roman"/>
                <w:sz w:val="24"/>
                <w:szCs w:val="24"/>
              </w:rPr>
              <w:t>Найти число по следующим данным: оно делится на 5 без остатка, если его умножить на цифру единиц, то получится число на 363 больше суммы цифр искомого числа.</w:t>
            </w:r>
          </w:p>
        </w:tc>
        <w:tc>
          <w:tcPr>
            <w:tcW w:w="4786" w:type="dxa"/>
          </w:tcPr>
          <w:p w:rsidR="00B026D3" w:rsidRPr="00DF3334" w:rsidRDefault="00B026D3" w:rsidP="00587FC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11. </w:t>
            </w:r>
            <w:r w:rsidR="00DF3334">
              <w:rPr>
                <w:rFonts w:ascii="Times New Roman" w:hAnsi="Times New Roman" w:cs="Times New Roman"/>
                <w:sz w:val="24"/>
                <w:szCs w:val="24"/>
              </w:rPr>
              <w:t>Андрей купил 3 стакана орехов. А Борис – 2 стакана. К ним присоединился Саша, и они разделили все орехи поровну. При расчете оказалось, что Саша должен уплатить товарищам 20 рублей. Сколько денег из этой суммы должен получить Андрей и сколько Борис?</w:t>
            </w:r>
          </w:p>
        </w:tc>
      </w:tr>
      <w:tr w:rsidR="00B026D3" w:rsidTr="00587FC1">
        <w:tc>
          <w:tcPr>
            <w:tcW w:w="4785" w:type="dxa"/>
          </w:tcPr>
          <w:p w:rsidR="00B026D3" w:rsidRDefault="00B026D3" w:rsidP="000348B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3. </w:t>
            </w:r>
            <w:r w:rsidR="000348B1">
              <w:rPr>
                <w:rFonts w:ascii="Times New Roman" w:hAnsi="Times New Roman" w:cs="Times New Roman"/>
                <w:sz w:val="24"/>
                <w:szCs w:val="24"/>
              </w:rPr>
              <w:t xml:space="preserve">Беговую дорожку круглой формы один спортсмен пробегает за 12 мин., другой – за 16 мин. </w:t>
            </w:r>
            <w:proofErr w:type="gramStart"/>
            <w:r w:rsidR="000348B1">
              <w:rPr>
                <w:rFonts w:ascii="Times New Roman" w:hAnsi="Times New Roman" w:cs="Times New Roman"/>
                <w:sz w:val="24"/>
                <w:szCs w:val="24"/>
              </w:rPr>
              <w:t>Через</w:t>
            </w:r>
            <w:proofErr w:type="gramEnd"/>
            <w:r w:rsidR="000348B1">
              <w:rPr>
                <w:rFonts w:ascii="Times New Roman" w:hAnsi="Times New Roman" w:cs="Times New Roman"/>
                <w:sz w:val="24"/>
                <w:szCs w:val="24"/>
              </w:rPr>
              <w:t xml:space="preserve"> сколько времени один спортсмен догонит другого, если они начинают бежать одновременно из одной точки в одном направлении?</w:t>
            </w:r>
          </w:p>
        </w:tc>
        <w:tc>
          <w:tcPr>
            <w:tcW w:w="4786" w:type="dxa"/>
          </w:tcPr>
          <w:p w:rsidR="00B026D3" w:rsidRDefault="00B026D3" w:rsidP="0045076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12. </w:t>
            </w:r>
            <w:r w:rsidR="0045076E">
              <w:rPr>
                <w:rFonts w:ascii="Times New Roman" w:hAnsi="Times New Roman" w:cs="Times New Roman"/>
                <w:sz w:val="24"/>
                <w:szCs w:val="24"/>
              </w:rPr>
              <w:t>На полке стоят тарелки. Сначала взяли третью часть всех тарелок без двух, а потом половину оставшихся тарелок. На полке осталось 9 тарелок. Сколько тарелок было на полке?</w:t>
            </w:r>
          </w:p>
        </w:tc>
      </w:tr>
      <w:tr w:rsidR="00B026D3" w:rsidTr="00587FC1">
        <w:tc>
          <w:tcPr>
            <w:tcW w:w="4785" w:type="dxa"/>
          </w:tcPr>
          <w:p w:rsidR="00B026D3" w:rsidRDefault="00B026D3" w:rsidP="00587FC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4. </w:t>
            </w:r>
            <w:r w:rsidR="00D43C74">
              <w:rPr>
                <w:rFonts w:ascii="Times New Roman" w:hAnsi="Times New Roman" w:cs="Times New Roman"/>
                <w:sz w:val="24"/>
                <w:szCs w:val="24"/>
              </w:rPr>
              <w:t>16 корзин расположили по кругу. Можно ли в них разложить 55 арбузов так, чтобы количество арбузов в любых двух соседних корзинах отличалось на 1.</w:t>
            </w:r>
          </w:p>
        </w:tc>
        <w:tc>
          <w:tcPr>
            <w:tcW w:w="4786" w:type="dxa"/>
          </w:tcPr>
          <w:p w:rsidR="00B026D3" w:rsidRDefault="00B026D3" w:rsidP="00587FC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13. </w:t>
            </w:r>
            <w:r w:rsidR="005C154E">
              <w:rPr>
                <w:rFonts w:ascii="Times New Roman" w:hAnsi="Times New Roman" w:cs="Times New Roman"/>
                <w:sz w:val="24"/>
                <w:szCs w:val="24"/>
              </w:rPr>
              <w:t>Разрежьте каждую из фигур на три равные части по площади и по форме.</w:t>
            </w:r>
          </w:p>
          <w:p w:rsidR="005C154E" w:rsidRDefault="005C154E" w:rsidP="00587FC1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tbl>
            <w:tblPr>
              <w:tblStyle w:val="a3"/>
              <w:tblW w:w="0" w:type="auto"/>
              <w:jc w:val="center"/>
              <w:tblLook w:val="04A0" w:firstRow="1" w:lastRow="0" w:firstColumn="1" w:lastColumn="0" w:noHBand="0" w:noVBand="1"/>
            </w:tblPr>
            <w:tblGrid>
              <w:gridCol w:w="284"/>
              <w:gridCol w:w="284"/>
              <w:gridCol w:w="284"/>
              <w:gridCol w:w="284"/>
            </w:tblGrid>
            <w:tr w:rsidR="005C154E" w:rsidTr="005C154E">
              <w:trPr>
                <w:trHeight w:val="284"/>
                <w:jc w:val="center"/>
              </w:trPr>
              <w:tc>
                <w:tcPr>
                  <w:tcW w:w="284" w:type="dxa"/>
                  <w:tcBorders>
                    <w:bottom w:val="single" w:sz="4" w:space="0" w:color="auto"/>
                  </w:tcBorders>
                </w:tcPr>
                <w:p w:rsidR="005C154E" w:rsidRDefault="005C154E" w:rsidP="008E3981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284" w:type="dxa"/>
                  <w:tcBorders>
                    <w:bottom w:val="single" w:sz="4" w:space="0" w:color="auto"/>
                  </w:tcBorders>
                </w:tcPr>
                <w:p w:rsidR="005C154E" w:rsidRDefault="005C154E" w:rsidP="008E3981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284" w:type="dxa"/>
                  <w:tcBorders>
                    <w:bottom w:val="single" w:sz="4" w:space="0" w:color="auto"/>
                  </w:tcBorders>
                </w:tcPr>
                <w:p w:rsidR="005C154E" w:rsidRDefault="005C154E" w:rsidP="008E3981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284" w:type="dxa"/>
                </w:tcPr>
                <w:p w:rsidR="005C154E" w:rsidRDefault="005C154E" w:rsidP="008E3981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</w:p>
              </w:tc>
            </w:tr>
            <w:tr w:rsidR="005C154E" w:rsidTr="005C154E">
              <w:trPr>
                <w:trHeight w:val="284"/>
                <w:jc w:val="center"/>
              </w:trPr>
              <w:tc>
                <w:tcPr>
                  <w:tcW w:w="284" w:type="dxa"/>
                  <w:tcBorders>
                    <w:bottom w:val="single" w:sz="4" w:space="0" w:color="auto"/>
                  </w:tcBorders>
                  <w:shd w:val="clear" w:color="auto" w:fill="auto"/>
                </w:tcPr>
                <w:p w:rsidR="005C154E" w:rsidRDefault="005C154E" w:rsidP="008E3981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284" w:type="dxa"/>
                  <w:tcBorders>
                    <w:bottom w:val="single" w:sz="4" w:space="0" w:color="auto"/>
                  </w:tcBorders>
                  <w:shd w:val="clear" w:color="auto" w:fill="auto"/>
                </w:tcPr>
                <w:p w:rsidR="005C154E" w:rsidRDefault="005C154E" w:rsidP="008E3981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284" w:type="dxa"/>
                  <w:tcBorders>
                    <w:bottom w:val="single" w:sz="4" w:space="0" w:color="auto"/>
                  </w:tcBorders>
                  <w:shd w:val="clear" w:color="auto" w:fill="auto"/>
                </w:tcPr>
                <w:p w:rsidR="005C154E" w:rsidRDefault="005C154E" w:rsidP="008E3981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284" w:type="dxa"/>
                </w:tcPr>
                <w:p w:rsidR="005C154E" w:rsidRDefault="005C154E" w:rsidP="008E3981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</w:p>
              </w:tc>
            </w:tr>
            <w:tr w:rsidR="005C154E" w:rsidTr="005C154E">
              <w:trPr>
                <w:trHeight w:val="284"/>
                <w:jc w:val="center"/>
              </w:trPr>
              <w:tc>
                <w:tcPr>
                  <w:tcW w:w="284" w:type="dxa"/>
                  <w:shd w:val="clear" w:color="auto" w:fill="auto"/>
                </w:tcPr>
                <w:p w:rsidR="005C154E" w:rsidRDefault="005C154E" w:rsidP="008E3981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:rsidR="005C154E" w:rsidRDefault="005C154E" w:rsidP="008E3981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:rsidR="005C154E" w:rsidRDefault="005C154E" w:rsidP="008E3981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284" w:type="dxa"/>
                </w:tcPr>
                <w:p w:rsidR="005C154E" w:rsidRDefault="005C154E" w:rsidP="008E3981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</w:p>
              </w:tc>
            </w:tr>
            <w:tr w:rsidR="005C154E" w:rsidTr="008E3981">
              <w:trPr>
                <w:gridAfter w:val="1"/>
                <w:wAfter w:w="284" w:type="dxa"/>
                <w:trHeight w:val="284"/>
                <w:jc w:val="center"/>
              </w:trPr>
              <w:tc>
                <w:tcPr>
                  <w:tcW w:w="284" w:type="dxa"/>
                </w:tcPr>
                <w:p w:rsidR="005C154E" w:rsidRDefault="005C154E" w:rsidP="008E3981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284" w:type="dxa"/>
                </w:tcPr>
                <w:p w:rsidR="005C154E" w:rsidRDefault="005C154E" w:rsidP="008E3981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284" w:type="dxa"/>
                </w:tcPr>
                <w:p w:rsidR="005C154E" w:rsidRDefault="005C154E" w:rsidP="008E3981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</w:p>
              </w:tc>
            </w:tr>
          </w:tbl>
          <w:p w:rsidR="005C154E" w:rsidRDefault="005C154E" w:rsidP="00587FC1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026D3" w:rsidTr="00587FC1">
        <w:tc>
          <w:tcPr>
            <w:tcW w:w="4785" w:type="dxa"/>
          </w:tcPr>
          <w:p w:rsidR="00B026D3" w:rsidRDefault="00B026D3" w:rsidP="00587FC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5. </w:t>
            </w:r>
            <w:r w:rsidR="00710204">
              <w:rPr>
                <w:rFonts w:ascii="Times New Roman" w:hAnsi="Times New Roman" w:cs="Times New Roman"/>
                <w:sz w:val="24"/>
                <w:szCs w:val="24"/>
              </w:rPr>
              <w:t>У вас имеется одно- и двухрублевые монеты. Сколькими разными способами вы можете разменять десятирублевую ассигнацию?</w:t>
            </w:r>
          </w:p>
        </w:tc>
        <w:tc>
          <w:tcPr>
            <w:tcW w:w="4786" w:type="dxa"/>
          </w:tcPr>
          <w:p w:rsidR="00B026D3" w:rsidRDefault="00B026D3" w:rsidP="00A8109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14. </w:t>
            </w:r>
            <w:r w:rsidR="00A81091">
              <w:rPr>
                <w:rFonts w:ascii="Times New Roman" w:hAnsi="Times New Roman" w:cs="Times New Roman"/>
                <w:sz w:val="24"/>
                <w:szCs w:val="24"/>
              </w:rPr>
              <w:t>Заяц Степан меняет кочан капусты на морковку. У зайца Пети не хватает семи морковок, а у зайчихи Маши одной морковки. Тогда они сложили свои морковки. Но их также не хватило, чтобы получить кочан капусты. На сколько морковок меняет Степан кочан капусты?</w:t>
            </w:r>
          </w:p>
        </w:tc>
      </w:tr>
      <w:tr w:rsidR="00B026D3" w:rsidTr="00587FC1">
        <w:tc>
          <w:tcPr>
            <w:tcW w:w="4785" w:type="dxa"/>
          </w:tcPr>
          <w:p w:rsidR="00B026D3" w:rsidRDefault="00B026D3" w:rsidP="00587FC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6. </w:t>
            </w:r>
            <w:r w:rsidR="00710204">
              <w:rPr>
                <w:rFonts w:ascii="Times New Roman" w:hAnsi="Times New Roman" w:cs="Times New Roman"/>
                <w:sz w:val="24"/>
                <w:szCs w:val="24"/>
              </w:rPr>
              <w:t>Во сколько раз увеличится трехзначное число, если справа к нему приписать такое же трехзначное число?</w:t>
            </w:r>
          </w:p>
        </w:tc>
        <w:tc>
          <w:tcPr>
            <w:tcW w:w="4786" w:type="dxa"/>
          </w:tcPr>
          <w:p w:rsidR="00B026D3" w:rsidRDefault="00B026D3" w:rsidP="00CA1DA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15. </w:t>
            </w:r>
            <w:r w:rsidR="00CA1DA8">
              <w:rPr>
                <w:rFonts w:ascii="Times New Roman" w:hAnsi="Times New Roman" w:cs="Times New Roman"/>
                <w:sz w:val="24"/>
                <w:szCs w:val="24"/>
              </w:rPr>
              <w:t>Разместите 8 козлят и 9 гусей в пяти хлевах так, чтобы в каждом хлеве были и козлята и гуси, а число их ног равнялось 10.</w:t>
            </w:r>
          </w:p>
        </w:tc>
      </w:tr>
      <w:tr w:rsidR="00B026D3" w:rsidTr="00587FC1">
        <w:tc>
          <w:tcPr>
            <w:tcW w:w="4785" w:type="dxa"/>
          </w:tcPr>
          <w:p w:rsidR="00B026D3" w:rsidRDefault="00B026D3" w:rsidP="00587FC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7. </w:t>
            </w:r>
            <w:r w:rsidR="004A5271">
              <w:rPr>
                <w:rFonts w:ascii="Times New Roman" w:hAnsi="Times New Roman" w:cs="Times New Roman"/>
                <w:sz w:val="24"/>
                <w:szCs w:val="24"/>
              </w:rPr>
              <w:t xml:space="preserve">Робинзон Крузо решил позавтракать свежеиспеченным черепашьим яйцом. Когда-то он привез с разбитого бурей </w:t>
            </w:r>
            <w:r w:rsidR="004A5271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корабля двое песочных часов. Одни из них были рассчитаны на 4 минуты, а другие – на 7 минут. Чтобы испечь черепашье яйцо, надо положить его в горячие угли ровно на 5 минут. Каким образом Робинзону Крузо с помощью песочных часов отсчитать ровно 5 минут?</w:t>
            </w:r>
          </w:p>
        </w:tc>
        <w:tc>
          <w:tcPr>
            <w:tcW w:w="4786" w:type="dxa"/>
          </w:tcPr>
          <w:p w:rsidR="00B026D3" w:rsidRDefault="00B026D3" w:rsidP="00587FC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16. </w:t>
            </w:r>
            <w:r w:rsidR="00EB54C7">
              <w:rPr>
                <w:rFonts w:ascii="Times New Roman" w:hAnsi="Times New Roman" w:cs="Times New Roman"/>
                <w:sz w:val="24"/>
                <w:szCs w:val="24"/>
              </w:rPr>
              <w:t>Имеется два сосуда  вместимостью 5 л и 7 л. Как с п</w:t>
            </w:r>
            <w:r w:rsidR="008D7B8B">
              <w:rPr>
                <w:rFonts w:ascii="Times New Roman" w:hAnsi="Times New Roman" w:cs="Times New Roman"/>
                <w:sz w:val="24"/>
                <w:szCs w:val="24"/>
              </w:rPr>
              <w:t>омощью таких сосудов налить 6 л?</w:t>
            </w:r>
          </w:p>
        </w:tc>
      </w:tr>
      <w:tr w:rsidR="00B026D3" w:rsidTr="00587FC1">
        <w:tc>
          <w:tcPr>
            <w:tcW w:w="4785" w:type="dxa"/>
          </w:tcPr>
          <w:p w:rsidR="00B026D3" w:rsidRDefault="00B026D3" w:rsidP="00587FC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8. </w:t>
            </w:r>
            <w:r w:rsidR="001F65FF">
              <w:rPr>
                <w:rFonts w:ascii="Times New Roman" w:hAnsi="Times New Roman" w:cs="Times New Roman"/>
                <w:sz w:val="24"/>
                <w:szCs w:val="24"/>
              </w:rPr>
              <w:t>Восстановите цифры в записи следующего деления:</w:t>
            </w:r>
          </w:p>
          <w:p w:rsidR="001F65FF" w:rsidRDefault="001F65FF" w:rsidP="00587FC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F65FF">
              <w:rPr>
                <w:rFonts w:ascii="Times New Roman" w:hAnsi="Times New Roman" w:cs="Times New Roman"/>
                <w:position w:val="-84"/>
                <w:sz w:val="24"/>
                <w:szCs w:val="24"/>
              </w:rPr>
              <w:object w:dxaOrig="1080" w:dyaOrig="1840">
                <v:shape id="_x0000_i1026" type="#_x0000_t75" style="width:54.75pt;height:92.25pt" o:ole="">
                  <v:imagedata r:id="rId8" o:title=""/>
                </v:shape>
                <o:OLEObject Type="Embed" ProgID="Equation.DSMT4" ShapeID="_x0000_i1026" DrawAspect="Content" ObjectID="_1578805120" r:id="rId9"/>
              </w:object>
            </w:r>
          </w:p>
          <w:p w:rsidR="001F65FF" w:rsidRDefault="001F65FF" w:rsidP="00587FC1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786" w:type="dxa"/>
          </w:tcPr>
          <w:p w:rsidR="00B026D3" w:rsidRDefault="00B026D3" w:rsidP="00587FC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17. </w:t>
            </w:r>
            <w:r w:rsidR="002D1C0E">
              <w:rPr>
                <w:rFonts w:ascii="Times New Roman" w:hAnsi="Times New Roman" w:cs="Times New Roman"/>
                <w:sz w:val="24"/>
                <w:szCs w:val="24"/>
              </w:rPr>
              <w:t xml:space="preserve">Решить ребус. </w:t>
            </w:r>
            <w:proofErr w:type="gramStart"/>
            <w:r w:rsidR="002D1C0E">
              <w:rPr>
                <w:rFonts w:ascii="Times New Roman" w:hAnsi="Times New Roman" w:cs="Times New Roman"/>
                <w:sz w:val="24"/>
                <w:szCs w:val="24"/>
              </w:rPr>
              <w:t>Одинаковым буквам соответствуют одинаковые цифры, а разным разные.</w:t>
            </w:r>
            <w:proofErr w:type="gramEnd"/>
          </w:p>
          <w:p w:rsidR="002D1C0E" w:rsidRDefault="00E871D7" w:rsidP="00587FC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871D7">
              <w:rPr>
                <w:rFonts w:ascii="Times New Roman" w:hAnsi="Times New Roman" w:cs="Times New Roman"/>
                <w:position w:val="-42"/>
                <w:sz w:val="24"/>
                <w:szCs w:val="24"/>
              </w:rPr>
              <w:object w:dxaOrig="1040" w:dyaOrig="1020">
                <v:shape id="_x0000_i1027" type="#_x0000_t75" style="width:51.75pt;height:51pt" o:ole="">
                  <v:imagedata r:id="rId10" o:title=""/>
                </v:shape>
                <o:OLEObject Type="Embed" ProgID="Equation.DSMT4" ShapeID="_x0000_i1027" DrawAspect="Content" ObjectID="_1578805121" r:id="rId11"/>
              </w:object>
            </w:r>
          </w:p>
          <w:p w:rsidR="002D1C0E" w:rsidRDefault="002D1C0E" w:rsidP="00587FC1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026D3" w:rsidTr="00587FC1">
        <w:tc>
          <w:tcPr>
            <w:tcW w:w="4785" w:type="dxa"/>
          </w:tcPr>
          <w:p w:rsidR="00B026D3" w:rsidRDefault="00B026D3" w:rsidP="0093183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9. </w:t>
            </w:r>
            <w:r w:rsidR="0093183C">
              <w:rPr>
                <w:rFonts w:ascii="Times New Roman" w:hAnsi="Times New Roman" w:cs="Times New Roman"/>
                <w:sz w:val="24"/>
                <w:szCs w:val="24"/>
              </w:rPr>
              <w:t xml:space="preserve">Крестьянин пришел к царю и попросил одно яблоко из царского сада. Царь ему разрешил. Пошел крестьянин к саду и видит: весь сад огорожен тройным забором. Каждый забор имеет только одни ворота и около каждых ворот стоит страж. Подошел крестьянин к первому стражу и сказал: «Царь разрешил мне взять одно яблоко </w:t>
            </w:r>
            <w:proofErr w:type="gramStart"/>
            <w:r w:rsidR="0093183C">
              <w:rPr>
                <w:rFonts w:ascii="Times New Roman" w:hAnsi="Times New Roman" w:cs="Times New Roman"/>
                <w:sz w:val="24"/>
                <w:szCs w:val="24"/>
              </w:rPr>
              <w:t>из</w:t>
            </w:r>
            <w:proofErr w:type="gramEnd"/>
            <w:r w:rsidR="0093183C">
              <w:rPr>
                <w:rFonts w:ascii="Times New Roman" w:hAnsi="Times New Roman" w:cs="Times New Roman"/>
                <w:sz w:val="24"/>
                <w:szCs w:val="24"/>
              </w:rPr>
              <w:t xml:space="preserve"> сад». «Возьми, но при выходе должен будешь отдать мне половину яблок. Что возьмешь и еще одно», – поставил условие страж. Это же повторили ему второй и третий, которые охраняли другие ворота. Сколько яблок должен взять крестьянин после того, как он отдаст положенные части трем стражам, а у него останется одно яблоко?</w:t>
            </w:r>
          </w:p>
        </w:tc>
        <w:tc>
          <w:tcPr>
            <w:tcW w:w="4786" w:type="dxa"/>
          </w:tcPr>
          <w:p w:rsidR="00B026D3" w:rsidRDefault="00B026D3" w:rsidP="00587FC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18. </w:t>
            </w:r>
            <w:r w:rsidR="001D5B44">
              <w:rPr>
                <w:rFonts w:ascii="Times New Roman" w:hAnsi="Times New Roman" w:cs="Times New Roman"/>
                <w:sz w:val="24"/>
                <w:szCs w:val="24"/>
              </w:rPr>
              <w:t>Игнату сейчас вчетверо больше лет, чем было его сестре в тот момент, когда она была вдвое моложе его. Сколько лет сейчас Игнату, если через 15 лет ему и сестре будет вместе 100 лет?</w:t>
            </w:r>
          </w:p>
        </w:tc>
      </w:tr>
    </w:tbl>
    <w:p w:rsidR="00B026D3" w:rsidRDefault="00B026D3" w:rsidP="00B026D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bookmarkStart w:id="0" w:name="_GoBack"/>
      <w:bookmarkEnd w:id="0"/>
    </w:p>
    <w:sectPr w:rsidR="00B026D3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8256ED8"/>
    <w:multiLevelType w:val="hybridMultilevel"/>
    <w:tmpl w:val="2B5A9A8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2EC4CE2"/>
    <w:multiLevelType w:val="hybridMultilevel"/>
    <w:tmpl w:val="FF6C9F3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583833DA"/>
    <w:multiLevelType w:val="hybridMultilevel"/>
    <w:tmpl w:val="F97A860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2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026D3"/>
    <w:rsid w:val="00026320"/>
    <w:rsid w:val="000348B1"/>
    <w:rsid w:val="00035619"/>
    <w:rsid w:val="00041412"/>
    <w:rsid w:val="00052068"/>
    <w:rsid w:val="00066950"/>
    <w:rsid w:val="000E4892"/>
    <w:rsid w:val="00111BF1"/>
    <w:rsid w:val="00124FA9"/>
    <w:rsid w:val="001329D4"/>
    <w:rsid w:val="001D06C3"/>
    <w:rsid w:val="001D5B44"/>
    <w:rsid w:val="001F65FF"/>
    <w:rsid w:val="0021424C"/>
    <w:rsid w:val="00231FE8"/>
    <w:rsid w:val="002675B4"/>
    <w:rsid w:val="002905BC"/>
    <w:rsid w:val="002B6332"/>
    <w:rsid w:val="002D1C0E"/>
    <w:rsid w:val="002E3BE1"/>
    <w:rsid w:val="00301B86"/>
    <w:rsid w:val="00342A98"/>
    <w:rsid w:val="00344BCF"/>
    <w:rsid w:val="00370FB8"/>
    <w:rsid w:val="00374F18"/>
    <w:rsid w:val="003752B1"/>
    <w:rsid w:val="0041001B"/>
    <w:rsid w:val="004306B7"/>
    <w:rsid w:val="00431699"/>
    <w:rsid w:val="004409A8"/>
    <w:rsid w:val="00443964"/>
    <w:rsid w:val="0045076E"/>
    <w:rsid w:val="00456F51"/>
    <w:rsid w:val="004A5271"/>
    <w:rsid w:val="004A5923"/>
    <w:rsid w:val="004C0C56"/>
    <w:rsid w:val="00531310"/>
    <w:rsid w:val="005C154E"/>
    <w:rsid w:val="00667998"/>
    <w:rsid w:val="006968B8"/>
    <w:rsid w:val="006F365E"/>
    <w:rsid w:val="00710204"/>
    <w:rsid w:val="00726861"/>
    <w:rsid w:val="0076372E"/>
    <w:rsid w:val="00787E5D"/>
    <w:rsid w:val="00813999"/>
    <w:rsid w:val="008274BB"/>
    <w:rsid w:val="0086282D"/>
    <w:rsid w:val="008B67E0"/>
    <w:rsid w:val="008D7B8B"/>
    <w:rsid w:val="008F1B37"/>
    <w:rsid w:val="0093183C"/>
    <w:rsid w:val="009459B9"/>
    <w:rsid w:val="00952E89"/>
    <w:rsid w:val="00A2436B"/>
    <w:rsid w:val="00A26842"/>
    <w:rsid w:val="00A5079A"/>
    <w:rsid w:val="00A805ED"/>
    <w:rsid w:val="00A81091"/>
    <w:rsid w:val="00A824AA"/>
    <w:rsid w:val="00B01284"/>
    <w:rsid w:val="00B026D3"/>
    <w:rsid w:val="00B45941"/>
    <w:rsid w:val="00BE4D20"/>
    <w:rsid w:val="00BF2D20"/>
    <w:rsid w:val="00C01F97"/>
    <w:rsid w:val="00C762FE"/>
    <w:rsid w:val="00CA1DA8"/>
    <w:rsid w:val="00CC7C89"/>
    <w:rsid w:val="00CD5EE8"/>
    <w:rsid w:val="00CE4837"/>
    <w:rsid w:val="00CF3029"/>
    <w:rsid w:val="00D117A2"/>
    <w:rsid w:val="00D43C74"/>
    <w:rsid w:val="00D77F5F"/>
    <w:rsid w:val="00DA4FC7"/>
    <w:rsid w:val="00DE527A"/>
    <w:rsid w:val="00DF3334"/>
    <w:rsid w:val="00E12384"/>
    <w:rsid w:val="00E23DD9"/>
    <w:rsid w:val="00E75458"/>
    <w:rsid w:val="00E871D7"/>
    <w:rsid w:val="00EB1CBD"/>
    <w:rsid w:val="00EB54C7"/>
    <w:rsid w:val="00EE2AEB"/>
    <w:rsid w:val="00EF12E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B026D3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B026D3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List Paragraph"/>
    <w:basedOn w:val="a"/>
    <w:uiPriority w:val="34"/>
    <w:qFormat/>
    <w:rsid w:val="00B026D3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B026D3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B026D3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List Paragraph"/>
    <w:basedOn w:val="a"/>
    <w:uiPriority w:val="34"/>
    <w:qFormat/>
    <w:rsid w:val="00B026D3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theme" Target="theme/theme1.xml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12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0" Type="http://schemas.openxmlformats.org/officeDocument/2006/relationships/image" Target="media/image3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30</TotalTime>
  <Pages>3</Pages>
  <Words>990</Words>
  <Characters>5644</Characters>
  <Application>Microsoft Office Word</Application>
  <DocSecurity>0</DocSecurity>
  <Lines>47</Lines>
  <Paragraphs>1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*</Company>
  <LinksUpToDate>false</LinksUpToDate>
  <CharactersWithSpaces>662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ataly</dc:creator>
  <cp:keywords/>
  <dc:description/>
  <cp:lastModifiedBy>user</cp:lastModifiedBy>
  <cp:revision>66</cp:revision>
  <dcterms:created xsi:type="dcterms:W3CDTF">2013-12-01T11:12:00Z</dcterms:created>
  <dcterms:modified xsi:type="dcterms:W3CDTF">2018-01-30T04:1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